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03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882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381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808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67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928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9720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244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626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21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2021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49431-D637-4917-AE02-02AB3D216567}" type="datetimeFigureOut">
              <a:rPr lang="en-US" smtClean="0"/>
              <a:t>11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EEFB67-8CA8-4C6E-830F-CB879FA035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772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800" dirty="0" smtClean="0"/>
              <a:t>The protecting groups are used to protect primary alcohols from reacting</a:t>
            </a:r>
          </a:p>
          <a:p>
            <a:pPr lvl="1"/>
            <a:r>
              <a:rPr lang="en-US" altLang="en-US" sz="2400" dirty="0" smtClean="0"/>
              <a:t>Added before the reaction and removed after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cohol Protecting Group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3495675"/>
            <a:ext cx="8001000" cy="1479550"/>
          </a:xfrm>
          <a:prstGeom prst="rect">
            <a:avLst/>
          </a:prstGeom>
          <a:solidFill>
            <a:srgbClr val="FFFFCC"/>
          </a:solidFill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52882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cohol Protecting Groups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Silyl</a:t>
            </a:r>
            <a:r>
              <a:rPr lang="en-US" dirty="0"/>
              <a:t> Ethers</a:t>
            </a:r>
          </a:p>
          <a:p>
            <a:pPr lvl="1"/>
            <a:r>
              <a:rPr lang="en-US" dirty="0" err="1"/>
              <a:t>Tert-butyldimethylsilyl</a:t>
            </a:r>
            <a:r>
              <a:rPr lang="en-US" dirty="0"/>
              <a:t> (TBDMS)</a:t>
            </a:r>
          </a:p>
          <a:p>
            <a:pPr lvl="1"/>
            <a:r>
              <a:rPr lang="en-US" dirty="0"/>
              <a:t>Base = pyridine, imidazo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Removal: fluoride ion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71689"/>
              </p:ext>
            </p:extLst>
          </p:nvPr>
        </p:nvGraphicFramePr>
        <p:xfrm>
          <a:off x="838200" y="3276600"/>
          <a:ext cx="24495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3" imgW="1402080" imgH="647700" progId="ChemDraw.Document.6.0">
                  <p:embed/>
                </p:oleObj>
              </mc:Choice>
              <mc:Fallback>
                <p:oleObj name="CS ChemDraw Drawing" r:id="rId3" imgW="1402080" imgH="64770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2449513" cy="1130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82883"/>
              </p:ext>
            </p:extLst>
          </p:nvPr>
        </p:nvGraphicFramePr>
        <p:xfrm>
          <a:off x="3657600" y="3200400"/>
          <a:ext cx="22733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5" imgW="1300616" imgH="877763" progId="ChemDraw.Document.6.0">
                  <p:embed/>
                </p:oleObj>
              </mc:Choice>
              <mc:Fallback>
                <p:oleObj name="CS ChemDraw Drawing" r:id="rId5" imgW="1300616" imgH="87776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2273300" cy="1530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376988" y="3409950"/>
          <a:ext cx="2454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7" imgW="1402894" imgH="401481" progId="ChemDraw.Document.6.0">
                  <p:embed/>
                </p:oleObj>
              </mc:Choice>
              <mc:Fallback>
                <p:oleObj name="CS ChemDraw Drawing" r:id="rId7" imgW="1402894" imgH="40148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6988" y="3409950"/>
                        <a:ext cx="2454275" cy="698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14600" y="5334000"/>
          <a:ext cx="4686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9" imgW="2683764" imgH="463296" progId="ChemDraw.Document.6.0">
                  <p:embed/>
                </p:oleObj>
              </mc:Choice>
              <mc:Fallback>
                <p:oleObj name="CS ChemDraw Drawing" r:id="rId9" imgW="2683764" imgH="46329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4000"/>
                        <a:ext cx="4686300" cy="806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43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imethylsilyl</a:t>
            </a:r>
            <a:r>
              <a:rPr lang="en-US" dirty="0" smtClean="0"/>
              <a:t> (TMS) ether</a:t>
            </a:r>
            <a:endParaRPr lang="en-US" dirty="0"/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381000" y="1959769"/>
            <a:ext cx="8534400" cy="1262062"/>
            <a:chOff x="288" y="1447"/>
            <a:chExt cx="5376" cy="795"/>
          </a:xfrm>
        </p:grpSpPr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288" y="1536"/>
            <a:ext cx="5376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ISIS/Draw Sketch" r:id="rId3" imgW="5219640" imgH="685800" progId="ISISServer">
                    <p:embed/>
                  </p:oleObj>
                </mc:Choice>
                <mc:Fallback>
                  <p:oleObj name="ISIS/Draw Sketch" r:id="rId3" imgW="5219640" imgH="68580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536"/>
                          <a:ext cx="5376" cy="706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2080" y="1447"/>
              <a:ext cx="800" cy="19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1">
                  <a:latin typeface="Times New Roman" pitchFamily="18" charset="0"/>
                </a:rPr>
                <a:t>Triethylamine</a:t>
              </a: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7" name="Text Box 3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294016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smtClean="0">
                <a:latin typeface="Times New Roman" pitchFamily="18" charset="0"/>
              </a:rPr>
              <a:t>                </a:t>
            </a:r>
            <a:r>
              <a:rPr lang="en-US" sz="1400" b="1" dirty="0" err="1" smtClean="0">
                <a:latin typeface="Times New Roman" pitchFamily="18" charset="0"/>
              </a:rPr>
              <a:t>Chlorotrimethylsilane</a:t>
            </a:r>
            <a:endParaRPr lang="en-US" sz="1400" dirty="0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76800" y="1590437"/>
            <a:ext cx="12554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itchFamily="18" charset="0"/>
              </a:rPr>
              <a:t>TMS ether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654300" y="3519487"/>
            <a:ext cx="368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</a:rPr>
              <a:t>ROH is now blocked or protected!!!</a:t>
            </a: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799241"/>
              </p:ext>
            </p:extLst>
          </p:nvPr>
        </p:nvGraphicFramePr>
        <p:xfrm>
          <a:off x="1219200" y="4114800"/>
          <a:ext cx="65532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ISIS/Draw Sketch" r:id="rId5" imgW="4112260" imgH="706120" progId="ISISServer">
                  <p:embed/>
                </p:oleObj>
              </mc:Choice>
              <mc:Fallback>
                <p:oleObj name="ISIS/Draw Sketch" r:id="rId5" imgW="4112260" imgH="706120" progId="ISISServer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6553200" cy="11207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073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tep 1: Adding Protection Group 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6725368" cy="397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05502"/>
              </p:ext>
            </p:extLst>
          </p:nvPr>
        </p:nvGraphicFramePr>
        <p:xfrm>
          <a:off x="838200" y="4343400"/>
          <a:ext cx="6858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ISIS/Draw Sketch" r:id="rId4" imgW="5310652" imgH="397344" progId="ISISServer">
                  <p:embed/>
                </p:oleObj>
              </mc:Choice>
              <mc:Fallback>
                <p:oleObj name="ISIS/Draw Sketch" r:id="rId4" imgW="5310652" imgH="397344" progId="ISISServer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6858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7622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Step 2a: Carrying Out Reaction </a:t>
            </a:r>
            <a:endParaRPr lang="en-US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95400"/>
            <a:ext cx="6858000" cy="3876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4876800"/>
          <a:ext cx="73152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ISIS/Draw Sketch" r:id="rId4" imgW="4839071" imgH="474369" progId="ISISServer">
                  <p:embed/>
                </p:oleObj>
              </mc:Choice>
              <mc:Fallback>
                <p:oleObj name="ISIS/Draw Sketch" r:id="rId4" imgW="4839071" imgH="474369" progId="ISISServer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73152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641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2b: Carrying Out Reaction 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08" y="1143001"/>
            <a:ext cx="8697192" cy="4637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4419600"/>
          <a:ext cx="83820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ISIS/Draw Sketch" r:id="rId4" imgW="5838679" imgH="757973" progId="ISISServer">
                  <p:embed/>
                </p:oleObj>
              </mc:Choice>
              <mc:Fallback>
                <p:oleObj name="ISIS/Draw Sketch" r:id="rId4" imgW="5838679" imgH="757973" progId="ISISServer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838200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9888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 3: Removing Protection Group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08" y="1219200"/>
            <a:ext cx="8958992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17873"/>
              </p:ext>
            </p:extLst>
          </p:nvPr>
        </p:nvGraphicFramePr>
        <p:xfrm>
          <a:off x="457200" y="4267200"/>
          <a:ext cx="81534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ISIS/Draw Sketch" r:id="rId4" imgW="5814973" imgH="766670" progId="ISISServer">
                  <p:embed/>
                </p:oleObj>
              </mc:Choice>
              <mc:Fallback>
                <p:oleObj name="ISIS/Draw Sketch" r:id="rId4" imgW="5814973" imgH="766670" progId="ISISServer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81534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3155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</TotalTime>
  <Words>80</Words>
  <Application>Microsoft Office PowerPoint</Application>
  <PresentationFormat>On-screen Show (4:3)</PresentationFormat>
  <Paragraphs>20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CS ChemDraw Drawing</vt:lpstr>
      <vt:lpstr>ISIS/Draw Sketch</vt:lpstr>
      <vt:lpstr>Alcohol Protecting Groups</vt:lpstr>
      <vt:lpstr>Alcohol Protecting Groups</vt:lpstr>
      <vt:lpstr>Trimethylsilyl (TMS) ether</vt:lpstr>
      <vt:lpstr>Step 1: Adding Protection Group </vt:lpstr>
      <vt:lpstr>Step 2a: Carrying Out Reaction </vt:lpstr>
      <vt:lpstr>Step 2b: Carrying Out Reaction </vt:lpstr>
      <vt:lpstr>Step 3: Removing Protection Group</vt:lpstr>
    </vt:vector>
  </TitlesOfParts>
  <Company>Grossmont-Cuyamaca Community College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cohol Protecting Groups</dc:title>
  <dc:creator>Martin Larter</dc:creator>
  <cp:lastModifiedBy>Martin Larter</cp:lastModifiedBy>
  <cp:revision>2</cp:revision>
  <dcterms:created xsi:type="dcterms:W3CDTF">2012-11-28T16:57:12Z</dcterms:created>
  <dcterms:modified xsi:type="dcterms:W3CDTF">2012-11-28T17:11:47Z</dcterms:modified>
</cp:coreProperties>
</file>